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2" r:id="rId9"/>
    <p:sldId id="263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666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979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54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389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696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669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967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34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071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522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93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8F010B-9D36-4B03-9962-1B0A5E6FF1A0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E67620-BF2B-49DE-AE6A-CDBA66E139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16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4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7.png"/><Relationship Id="rId10" Type="http://schemas.openxmlformats.org/officeDocument/2006/relationships/image" Target="../media/image12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.4 Decim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udents will be able to:</a:t>
            </a:r>
          </a:p>
          <a:p>
            <a:r>
              <a:rPr lang="en-US" dirty="0" smtClean="0"/>
              <a:t>Round, add, subtract, multiply and divide decimals.</a:t>
            </a:r>
          </a:p>
          <a:p>
            <a:r>
              <a:rPr lang="en-US" dirty="0" smtClean="0"/>
              <a:t>Convert decimals, fractions, and </a:t>
            </a:r>
            <a:r>
              <a:rPr lang="en-US" dirty="0" err="1" smtClean="0"/>
              <a:t>percent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implify expressions with square roo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902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0544"/>
            <a:ext cx="12192000" cy="10165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486" y="1285875"/>
            <a:ext cx="4559026" cy="382958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386071"/>
              </p:ext>
            </p:extLst>
          </p:nvPr>
        </p:nvGraphicFramePr>
        <p:xfrm>
          <a:off x="5595938" y="655639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5938" y="655639"/>
                        <a:ext cx="1041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0451"/>
              </p:ext>
            </p:extLst>
          </p:nvPr>
        </p:nvGraphicFramePr>
        <p:xfrm>
          <a:off x="5595938" y="1285875"/>
          <a:ext cx="3022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7" imgW="1104840" imgH="241200" progId="Equation.DSMT4">
                  <p:embed/>
                </p:oleObj>
              </mc:Choice>
              <mc:Fallback>
                <p:oleObj name="Equation" r:id="rId7" imgW="11048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5938" y="1285875"/>
                        <a:ext cx="302260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40869"/>
              </p:ext>
            </p:extLst>
          </p:nvPr>
        </p:nvGraphicFramePr>
        <p:xfrm>
          <a:off x="5595938" y="1934634"/>
          <a:ext cx="44116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9" imgW="1612800" imgH="393480" progId="Equation.DSMT4">
                  <p:embed/>
                </p:oleObj>
              </mc:Choice>
              <mc:Fallback>
                <p:oleObj name="Equation" r:id="rId9" imgW="16128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5938" y="1934634"/>
                        <a:ext cx="441166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23750"/>
              </p:ext>
            </p:extLst>
          </p:nvPr>
        </p:nvGraphicFramePr>
        <p:xfrm>
          <a:off x="5595938" y="3152245"/>
          <a:ext cx="13906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5938" y="3152245"/>
                        <a:ext cx="139065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37819"/>
              </p:ext>
            </p:extLst>
          </p:nvPr>
        </p:nvGraphicFramePr>
        <p:xfrm>
          <a:off x="5595938" y="3785658"/>
          <a:ext cx="52816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3" imgW="1930320" imgH="393480" progId="Equation.DSMT4">
                  <p:embed/>
                </p:oleObj>
              </mc:Choice>
              <mc:Fallback>
                <p:oleObj name="Equation" r:id="rId13" imgW="193032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95938" y="3785658"/>
                        <a:ext cx="5281613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58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181600" y="365124"/>
            <a:ext cx="7106500" cy="23272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062" y="180181"/>
            <a:ext cx="4935538" cy="44147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2945604"/>
            <a:ext cx="7046426" cy="48339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02756"/>
              </p:ext>
            </p:extLst>
          </p:nvPr>
        </p:nvGraphicFramePr>
        <p:xfrm>
          <a:off x="8250237" y="3682205"/>
          <a:ext cx="1735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50237" y="3682205"/>
                        <a:ext cx="17351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26193"/>
              </p:ext>
            </p:extLst>
          </p:nvPr>
        </p:nvGraphicFramePr>
        <p:xfrm>
          <a:off x="8252617" y="4468018"/>
          <a:ext cx="1528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52617" y="4468018"/>
                        <a:ext cx="15287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63872"/>
              </p:ext>
            </p:extLst>
          </p:nvPr>
        </p:nvGraphicFramePr>
        <p:xfrm>
          <a:off x="8262937" y="5253831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62937" y="5253831"/>
                        <a:ext cx="1181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29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49" y="253206"/>
            <a:ext cx="8414129" cy="26169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513" y="2870198"/>
            <a:ext cx="6179148" cy="52775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89928"/>
              </p:ext>
            </p:extLst>
          </p:nvPr>
        </p:nvGraphicFramePr>
        <p:xfrm>
          <a:off x="2312988" y="3563938"/>
          <a:ext cx="1279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2988" y="3563938"/>
                        <a:ext cx="12795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636"/>
              </p:ext>
            </p:extLst>
          </p:nvPr>
        </p:nvGraphicFramePr>
        <p:xfrm>
          <a:off x="4826000" y="3563938"/>
          <a:ext cx="10715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6000" y="3563938"/>
                        <a:ext cx="107156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8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5" y="230187"/>
            <a:ext cx="8417025" cy="20727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62" y="2149737"/>
            <a:ext cx="4546083" cy="5762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1475" y="2761981"/>
            <a:ext cx="6600526" cy="16745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62" y="4436533"/>
            <a:ext cx="7315200" cy="103483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85668"/>
              </p:ext>
            </p:extLst>
          </p:nvPr>
        </p:nvGraphicFramePr>
        <p:xfrm>
          <a:off x="5063210" y="2240226"/>
          <a:ext cx="16938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3210" y="2240226"/>
                        <a:ext cx="16938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34323"/>
              </p:ext>
            </p:extLst>
          </p:nvPr>
        </p:nvGraphicFramePr>
        <p:xfrm>
          <a:off x="3428304" y="5657849"/>
          <a:ext cx="9318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8304" y="5657849"/>
                        <a:ext cx="93186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12085"/>
              </p:ext>
            </p:extLst>
          </p:nvPr>
        </p:nvGraphicFramePr>
        <p:xfrm>
          <a:off x="5012580" y="5657850"/>
          <a:ext cx="828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2580" y="5657850"/>
                        <a:ext cx="82867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7260"/>
              </p:ext>
            </p:extLst>
          </p:nvPr>
        </p:nvGraphicFramePr>
        <p:xfrm>
          <a:off x="6493669" y="5657849"/>
          <a:ext cx="931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3669" y="5657849"/>
                        <a:ext cx="93186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29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157" y="100365"/>
            <a:ext cx="9745979" cy="24283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57" y="2555346"/>
            <a:ext cx="3836460" cy="63941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820249"/>
              </p:ext>
            </p:extLst>
          </p:nvPr>
        </p:nvGraphicFramePr>
        <p:xfrm>
          <a:off x="1963738" y="3606800"/>
          <a:ext cx="1069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3738" y="3606800"/>
                        <a:ext cx="10699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31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15" y="67555"/>
            <a:ext cx="11094084" cy="38329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1128" y="3900488"/>
            <a:ext cx="9854916" cy="935381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76989"/>
              </p:ext>
            </p:extLst>
          </p:nvPr>
        </p:nvGraphicFramePr>
        <p:xfrm>
          <a:off x="1943100" y="4541838"/>
          <a:ext cx="9667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3100" y="4541838"/>
                        <a:ext cx="966788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25218"/>
              </p:ext>
            </p:extLst>
          </p:nvPr>
        </p:nvGraphicFramePr>
        <p:xfrm>
          <a:off x="3161947" y="4581525"/>
          <a:ext cx="1139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1947" y="4581525"/>
                        <a:ext cx="113982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716780"/>
              </p:ext>
            </p:extLst>
          </p:nvPr>
        </p:nvGraphicFramePr>
        <p:xfrm>
          <a:off x="8054975" y="4864100"/>
          <a:ext cx="12779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4975" y="4864100"/>
                        <a:ext cx="127793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51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0993085" cy="24823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379484"/>
            <a:ext cx="8277596" cy="242111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78786"/>
              </p:ext>
            </p:extLst>
          </p:nvPr>
        </p:nvGraphicFramePr>
        <p:xfrm>
          <a:off x="8004175" y="3143250"/>
          <a:ext cx="9302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4175" y="3143250"/>
                        <a:ext cx="9302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40916"/>
              </p:ext>
            </p:extLst>
          </p:nvPr>
        </p:nvGraphicFramePr>
        <p:xfrm>
          <a:off x="9059490" y="3144838"/>
          <a:ext cx="898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59490" y="3144838"/>
                        <a:ext cx="8985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00215"/>
              </p:ext>
            </p:extLst>
          </p:nvPr>
        </p:nvGraphicFramePr>
        <p:xfrm>
          <a:off x="9986591" y="3141663"/>
          <a:ext cx="10699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86591" y="3141663"/>
                        <a:ext cx="106997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892642"/>
              </p:ext>
            </p:extLst>
          </p:nvPr>
        </p:nvGraphicFramePr>
        <p:xfrm>
          <a:off x="4138798" y="4800599"/>
          <a:ext cx="966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8798" y="4800599"/>
                        <a:ext cx="9667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30142"/>
              </p:ext>
            </p:extLst>
          </p:nvPr>
        </p:nvGraphicFramePr>
        <p:xfrm>
          <a:off x="5105586" y="4767263"/>
          <a:ext cx="1139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5586" y="4767263"/>
                        <a:ext cx="11398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61320"/>
              </p:ext>
            </p:extLst>
          </p:nvPr>
        </p:nvGraphicFramePr>
        <p:xfrm>
          <a:off x="6280150" y="4767263"/>
          <a:ext cx="1069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5" imgW="393480" imgH="203040" progId="Equation.DSMT4">
                  <p:embed/>
                </p:oleObj>
              </mc:Choice>
              <mc:Fallback>
                <p:oleObj name="Equation" r:id="rId15" imgW="3934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80150" y="4767263"/>
                        <a:ext cx="10699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236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383" y="214313"/>
            <a:ext cx="10685992" cy="36007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382" y="3918655"/>
            <a:ext cx="6699781" cy="9106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6947"/>
              </p:ext>
            </p:extLst>
          </p:nvPr>
        </p:nvGraphicFramePr>
        <p:xfrm>
          <a:off x="2887663" y="4932363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7663" y="4932363"/>
                        <a:ext cx="4159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87786"/>
              </p:ext>
            </p:extLst>
          </p:nvPr>
        </p:nvGraphicFramePr>
        <p:xfrm>
          <a:off x="4270375" y="4932363"/>
          <a:ext cx="555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75" y="4932363"/>
                        <a:ext cx="5556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71021"/>
              </p:ext>
            </p:extLst>
          </p:nvPr>
        </p:nvGraphicFramePr>
        <p:xfrm>
          <a:off x="5995988" y="4981575"/>
          <a:ext cx="7635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279360" imgH="164880" progId="Equation.DSMT4">
                  <p:embed/>
                </p:oleObj>
              </mc:Choice>
              <mc:Fallback>
                <p:oleObj name="Equation" r:id="rId9" imgW="27936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5988" y="4981575"/>
                        <a:ext cx="76358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1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156" y="84136"/>
            <a:ext cx="9895787" cy="16446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56" y="2328068"/>
            <a:ext cx="10171264" cy="2429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03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2</TotalTime>
  <Words>33</Words>
  <Application>Microsoft Office PowerPoint</Application>
  <PresentationFormat>Widescreen</PresentationFormat>
  <Paragraphs>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MathType 6.0 Equation</vt:lpstr>
      <vt:lpstr>1.4 Decim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4 Decimals</dc:title>
  <dc:creator>Stewart, Melissa</dc:creator>
  <cp:lastModifiedBy>Ringel, Charles</cp:lastModifiedBy>
  <cp:revision>14</cp:revision>
  <dcterms:created xsi:type="dcterms:W3CDTF">2019-08-15T14:22:49Z</dcterms:created>
  <dcterms:modified xsi:type="dcterms:W3CDTF">2019-08-21T10:10:06Z</dcterms:modified>
</cp:coreProperties>
</file>